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35203E8">
      <w:pPr>
        <w:spacing w:line="360" w:lineRule="auto"/>
        <w:jc w:val="both"/>
        <w:rPr>
          <w:rFonts w:hint="eastAsia" w:ascii="宋体" w:hAnsi="宋体" w:cs="宋体"/>
          <w:b/>
          <w:color w:val="auto"/>
          <w:sz w:val="24"/>
          <w:lang w:val="en-US" w:eastAsia="zh-CN"/>
        </w:rPr>
      </w:pPr>
      <w:r>
        <w:rPr>
          <w:rFonts w:hint="eastAsia" w:ascii="宋体" w:hAnsi="宋体" w:cs="宋体"/>
          <w:b/>
          <w:color w:val="auto"/>
          <w:sz w:val="24"/>
          <w:lang w:val="en-US" w:eastAsia="zh-CN"/>
        </w:rPr>
        <w:t xml:space="preserve">                                  试卷答案</w:t>
      </w:r>
    </w:p>
    <w:p w14:paraId="3747338D">
      <w:pPr>
        <w:spacing w:line="340" w:lineRule="exact"/>
        <w:rPr>
          <w:rFonts w:asciiTheme="minorEastAsia" w:hAnsiTheme="minorEastAsia" w:eastAsiaTheme="minorEastAsia" w:cstheme="minorEastAsia"/>
          <w:b/>
          <w:color w:val="000000"/>
          <w:kern w:val="0"/>
          <w:sz w:val="24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kern w:val="0"/>
          <w:sz w:val="24"/>
        </w:rPr>
        <w:t>一、填空题（每空1分，共23分）</w:t>
      </w:r>
    </w:p>
    <w:p w14:paraId="60011C1A">
      <w:pPr>
        <w:spacing w:line="360" w:lineRule="auto"/>
        <w:jc w:val="both"/>
        <w:rPr>
          <w:rFonts w:hint="default" w:ascii="宋体" w:hAnsi="宋体" w:cs="宋体"/>
          <w:b/>
          <w:color w:val="auto"/>
          <w:sz w:val="24"/>
          <w:lang w:val="en-US" w:eastAsia="zh-CN"/>
        </w:rPr>
      </w:pPr>
      <w:r>
        <w:rPr>
          <w:rFonts w:hint="eastAsia" w:ascii="宋体" w:hAnsi="宋体" w:cs="宋体"/>
          <w:b/>
          <w:color w:val="auto"/>
          <w:sz w:val="24"/>
          <w:lang w:val="en-US" w:eastAsia="zh-CN"/>
        </w:rPr>
        <w:t>1、数学抽象、逻辑推理、数学建模、直观想象、数学运算、数据分析</w:t>
      </w:r>
    </w:p>
    <w:p w14:paraId="111D235C">
      <w:pPr>
        <w:spacing w:line="360" w:lineRule="auto"/>
        <w:jc w:val="both"/>
        <w:rPr>
          <w:rFonts w:hint="default" w:ascii="宋体" w:hAnsi="宋体" w:cs="宋体"/>
          <w:b/>
          <w:color w:val="auto"/>
          <w:sz w:val="24"/>
          <w:lang w:val="en-US" w:eastAsia="zh-CN"/>
        </w:rPr>
      </w:pPr>
      <w:r>
        <w:rPr>
          <w:rFonts w:hint="eastAsia" w:ascii="宋体" w:hAnsi="宋体" w:cs="宋体"/>
          <w:b/>
          <w:color w:val="auto"/>
          <w:sz w:val="24"/>
          <w:lang w:val="en-US" w:eastAsia="zh-CN"/>
        </w:rPr>
        <w:t>2、预备知识、函数、几何与代数、概率与统计、数学建模活动、数学探究活动</w:t>
      </w:r>
    </w:p>
    <w:p w14:paraId="140C541A">
      <w:pPr>
        <w:spacing w:line="360" w:lineRule="auto"/>
        <w:jc w:val="both"/>
        <w:rPr>
          <w:rFonts w:hint="eastAsia" w:ascii="宋体" w:hAnsi="宋体" w:cs="宋体"/>
          <w:b/>
          <w:color w:val="auto"/>
          <w:sz w:val="24"/>
          <w:lang w:val="en-US" w:eastAsia="zh-CN"/>
        </w:rPr>
      </w:pPr>
      <w:r>
        <w:rPr>
          <w:rFonts w:hint="eastAsia" w:ascii="宋体" w:hAnsi="宋体" w:cs="宋体"/>
          <w:b/>
          <w:color w:val="auto"/>
          <w:sz w:val="24"/>
          <w:lang w:val="en-US" w:eastAsia="zh-CN"/>
        </w:rPr>
        <w:t>3、情境与问题、知识与技能、思维与表达、交流与反思</w:t>
      </w:r>
    </w:p>
    <w:p w14:paraId="7644A880">
      <w:pPr>
        <w:spacing w:line="360" w:lineRule="auto"/>
        <w:jc w:val="both"/>
        <w:rPr>
          <w:rFonts w:hint="default" w:ascii="宋体" w:hAnsi="宋体" w:cs="宋体"/>
          <w:b/>
          <w:color w:val="auto"/>
          <w:sz w:val="24"/>
          <w:lang w:val="en-US" w:eastAsia="zh-CN"/>
        </w:rPr>
      </w:pPr>
      <w:r>
        <w:rPr>
          <w:rFonts w:hint="eastAsia" w:ascii="宋体" w:hAnsi="宋体" w:cs="宋体"/>
          <w:b/>
          <w:color w:val="auto"/>
          <w:sz w:val="24"/>
          <w:lang w:val="en-US" w:eastAsia="zh-CN"/>
        </w:rPr>
        <w:t>4、基础知识、基本技能、基本思想、基本活动经验；发现问题的能力、提出问题的能力、分析问题的能力、解决问题的能力</w:t>
      </w:r>
    </w:p>
    <w:p w14:paraId="1CB5DDE5">
      <w:pPr>
        <w:spacing w:line="340" w:lineRule="exact"/>
        <w:rPr>
          <w:rFonts w:asciiTheme="minorEastAsia" w:hAnsiTheme="minorEastAsia" w:eastAsiaTheme="minorEastAsia" w:cstheme="minorEastAsia"/>
          <w:b/>
          <w:color w:val="000000"/>
          <w:kern w:val="0"/>
          <w:sz w:val="24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kern w:val="0"/>
          <w:sz w:val="24"/>
        </w:rPr>
        <w:t>二、简答题（共7分）</w:t>
      </w:r>
    </w:p>
    <w:p w14:paraId="47194ECB">
      <w:pPr>
        <w:spacing w:line="360" w:lineRule="auto"/>
        <w:jc w:val="both"/>
        <w:rPr>
          <w:rFonts w:hint="default" w:ascii="宋体" w:hAnsi="宋体" w:cs="宋体"/>
          <w:b/>
          <w:color w:val="auto"/>
          <w:sz w:val="24"/>
          <w:lang w:val="en-US" w:eastAsia="zh-CN"/>
        </w:rPr>
      </w:pPr>
      <w:r>
        <w:rPr>
          <w:rFonts w:hint="eastAsia" w:ascii="宋体" w:hAnsi="宋体" w:cs="宋体"/>
          <w:b/>
          <w:color w:val="auto"/>
          <w:sz w:val="24"/>
          <w:lang w:val="en-US" w:eastAsia="zh-CN"/>
        </w:rPr>
        <w:t>略</w:t>
      </w:r>
      <w:bookmarkStart w:id="0" w:name="_GoBack"/>
      <w:bookmarkEnd w:id="0"/>
    </w:p>
    <w:p w14:paraId="2C68B5E1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）在下列各小题的四个选项中，只有一项是符合题目要求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3706994C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7" o:title="eqId53edffc3affda1d6a84434b9c682829e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95pt;width:41.45pt;" o:ole="t" filled="f" o:preferrelative="t" stroked="f" coordsize="21600,21600">
            <v:path/>
            <v:fill on="f" focussize="0,0"/>
            <v:stroke on="f" joinstyle="miter"/>
            <v:imagedata r:id="rId9" o:title="eqId95e60375f97ff7854f4d3a8b1108d2e3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50112BBD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11" o:title="eqId446f653af671bafe76711759295bd6e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3" o:title="eqIdf9b438e8a5b8a3c62ad18ef11d1716c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 w14:paraId="3D26BBD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5" o:title="eqIdb26bbb11e932ddb26a9088e7fc33e8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7" o:title="eqId36cd2052417ccb1650cc533f62273aa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 w14:paraId="127110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已知复数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9" o:title="eqIdf3cf0a19e00a89d621cb6e192c6279d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21" o:title="eqIdffb1edb878ce2987e6a6027e5233bb9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6A026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7.45pt;width:18.55pt;" o:ole="t" filled="f" o:preferrelative="t" stroked="f" coordsize="21600,21600">
            <v:path/>
            <v:fill on="f" focussize="0,0"/>
            <v:stroke on="f" joinstyle="miter"/>
            <v:imagedata r:id="rId23" o:title="eqIdcf298f00799cbf34b4db26f5f63af92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5" o:title="eqIda7ffe8515ff6183c1c7775dc6f94bdb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1EE3AF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3. 函数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27" o:title="eqIdcd19b4ca162dc06ed78f3da5b270ab1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color w:val="000000"/>
        </w:rPr>
        <w:t>的定义域是（     ）</w:t>
      </w:r>
    </w:p>
    <w:p w14:paraId="0B6A45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9" o:title="eqId3d8e85e3169074bd5ba03e163c21e8a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31" o:title="eqId7bb137c8ce3c5055a989348d2c363f6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3" o:title="eqId855349d37aee18887c83f65f75607c1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35" o:title="eqId4a09a096549f23956cd65ee6d760f2d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 w14:paraId="78692B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若球的表面积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7" o:title="eqId05cff8805162523ec8f348964b7ef6f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它的半径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39" o:title="eqId258e40e3883271c3580c1d3c805dcac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13CA2D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1" o:title="eqIdbdaa19de263700a15fcf213d64a8cd5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45pt;width:18.55pt;" o:ole="t" filled="f" o:preferrelative="t" stroked="f" coordsize="21600,21600">
            <v:path/>
            <v:fill on="f" focussize="0,0"/>
            <v:stroke on="f" joinstyle="miter"/>
            <v:imagedata r:id="rId23" o:title="eqIdcf298f00799cbf34b4db26f5f63af92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 w14:paraId="1E3365E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4" o:title="eqId61128ab996360a038e6e64d82fcba00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46" o:title="eqIdb8860d9787671b53b1ab68b3d526f5c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 w14:paraId="13AAE7F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组数据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的极差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47147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4" o:title="eqId61128ab996360a038e6e64d82fcba004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9" o:title="eqId5ca7d1107389675d32b56ec097464c1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 w14:paraId="0AF18CB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1" o:title="eqId5991e9ec7666f533a528a4173c58f0f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53" o:title="eqIdd91e07104b699c4012be2d26160976a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 w14:paraId="314F9C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角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55" o:title="eqIde170f206fdbbd834aad7580c727e2cc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终边与单位圆交于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3.8pt;width:58.25pt;" o:ole="t" filled="f" o:preferrelative="t" stroked="f" coordsize="21600,21600">
            <v:path/>
            <v:fill on="f" focussize="0,0"/>
            <v:stroke on="f" joinstyle="miter"/>
            <v:imagedata r:id="rId57" o:title="eqIddf7d7fdb4928f11fdd3e491d18c4b36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1pt;width:38pt;" o:ole="t" filled="f" o:preferrelative="t" stroked="f" coordsize="21600,21600">
            <v:path/>
            <v:fill on="f" focussize="0,0"/>
            <v:stroke on="f" joinstyle="miter"/>
            <v:imagedata r:id="rId59" o:title="eqId38dd8aad9cfb5e1fe2a45d80923f1571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0F03F3D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4.15pt;width:28.3pt;" o:ole="t" filled="f" o:preferrelative="t" stroked="f" coordsize="21600,21600">
            <v:path/>
            <v:fill on="f" focussize="0,0"/>
            <v:stroke on="f" joinstyle="miter"/>
            <v:imagedata r:id="rId61" o:title="eqId535e95d241e9c978c10355dcb07da25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3" o:title="eqId3389f53711264b0acba3ba6019f8b90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 w14:paraId="0F2D6D9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65" o:title="eqIdf89eef3148f2d4d09379767b4af6913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7" o:title="eqId860884c0017c8bceb5b0edff796c144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 w14:paraId="5D89D5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复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69" o:title="eqIde615061f7f846014645689e14bc6e8d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</w:p>
    <w:p w14:paraId="65148D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71546699" name="图片 571546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546699" name="图片 57154669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72" o:title="eqIda970368baf14e0d4e4cde2dba5dd497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" o:title="eqId711ca723e111e4db0a70ce4c47ee66d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76" o:title="eqIdc7650ca38f3d5568a0ae6626c8d98f6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8" o:title="eqId9a078aee7f086e9aadf82b2a58a00c6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 w14:paraId="5343EF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下列命题为真命题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71546701" name="图片 571546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546701" name="图片 571546701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8EB09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1" o:title="eqId432d77fe5ad3032d59a237dd94c8a63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25pt;width:59.9pt;" o:ole="t" filled="f" o:preferrelative="t" stroked="f" coordsize="21600,21600">
            <v:path/>
            <v:fill on="f" focussize="0,0"/>
            <v:stroke on="f" joinstyle="miter"/>
            <v:imagedata r:id="rId83" o:title="eqIdac0ca7988645e852e951b145eb54da9a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1" o:title="eqId432d77fe5ad3032d59a237dd94c8a63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86" o:title="eqId850f6874ea501c6021573701b0294dc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</w:p>
    <w:p w14:paraId="4447634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88" o:title="eqIde76ce07edcc26c09544c0bac0e36413e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2pt;width:34.2pt;" o:ole="t" filled="f" o:preferrelative="t" stroked="f" coordsize="21600,21600">
            <v:path/>
            <v:fill on="f" focussize="0,0"/>
            <v:stroke on="f" joinstyle="miter"/>
            <v:imagedata r:id="rId90" o:title="eqIdb34c5832f3fe28f48a924854cb8814ba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1" o:title="eqId432d77fe5ad3032d59a237dd94c8a63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93" o:title="eqId0cb54b1b3617ebc502cb44194cbcd1d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</w:p>
    <w:p w14:paraId="7E28BE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一支运动队有男运动员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人，女运动员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人，按性别进行分层，用分层随机抽样的办法从全体运动员中抽出一个容量为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的样本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果样本按比例分配，那么男运动员应抽取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883EA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人</w:t>
      </w:r>
    </w:p>
    <w:p w14:paraId="1A25B8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人</w:t>
      </w:r>
    </w:p>
    <w:p w14:paraId="1438E1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中，角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pt;width:37.05pt;" o:ole="t" filled="f" o:preferrelative="t" stroked="f" coordsize="21600,21600">
            <v:path/>
            <v:fill on="f" focussize="0,0"/>
            <v:stroke on="f" joinstyle="miter"/>
            <v:imagedata r:id="rId95" o:title="eqId24e0c10fb103930eabd5fa18e8f9bb0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边分别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97" o:title="eqId76f0649064a085fb74c997fb507a9b6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75pt;width:103.5pt;" o:ole="t" filled="f" o:preferrelative="t" stroked="f" coordsize="21600,21600">
            <v:path/>
            <v:fill on="f" focussize="0,0"/>
            <v:stroke on="f" joinstyle="miter"/>
            <v:imagedata r:id="rId99" o:title="eqId7e1efab34a1ad6b0d3d8e8564a36603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01" o:title="eqId5ccd4162c7d09f970cb77cadacdbe52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27B983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1" o:title="eqIdbdaa19de263700a15fcf213d64a8cd5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25" o:title="eqIda7ffe8515ff6183c1c7775dc6f94bdb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</w:p>
    <w:p w14:paraId="7810CA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4" o:title="eqId61128ab996360a038e6e64d82fcba00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06" o:title="eqId619096595112f0340a43b756e114dd3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</w:p>
    <w:p w14:paraId="782BC9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两条直线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05pt;width:22.95pt;" o:ole="t" filled="f" o:preferrelative="t" stroked="f" coordsize="21600,21600">
            <v:path/>
            <v:fill on="f" focussize="0,0"/>
            <v:stroke on="f" joinstyle="miter"/>
            <v:imagedata r:id="rId108" o:title="eqId280860dd039e1305a5ccc455f63e822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平面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55" o:title="eqIde170f206fdbbd834aad7580c727e2cc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59.25pt;" o:ole="t" filled="f" o:preferrelative="t" stroked="f" coordsize="21600,21600">
            <v:path/>
            <v:fill on="f" focussize="0,0"/>
            <v:stroke on="f" joinstyle="miter"/>
            <v:imagedata r:id="rId111" o:title="eqIdef63df6edb11f24a647ddeaa4904c9e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3" o:title="eqId79018590293277ff2d76452a50ad2db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5" o:title="eqId0885d40b8cd3621eb08f30882058176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BAA7A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不充分条件</w:t>
      </w:r>
    </w:p>
    <w:p w14:paraId="08B9062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71546693" name="图片 571546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546693" name="图片 57154669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充分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 w14:paraId="389BD4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17" o:title="eqIdeb095f9bcb0fb858d2ca3370e8bca36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零点所在的区间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055408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1</m:t>
            </m:r>
          </m:e>
        </m:d>
      </m:oMath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19" o:title="eqId781b089662bf214668aae489bda5549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</w:p>
    <w:p w14:paraId="3D02972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m:oMath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2,3</m:t>
            </m:r>
          </m:e>
        </m:d>
      </m:oMath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1" o:title="eqId74c5edbb49b19501f860014ff6ff8fc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</w:p>
    <w:p w14:paraId="02FA82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袋子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大小质地完全相同的球，其中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红球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白球，从中不放回地依次随机摸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球，则两次都摸到红球的概率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23" o:title="eqId3e989c65b1aaa8812e0e8bb6983c2bd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08B84E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71546695" name="图片 571546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546695" name="图片 571546695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125" o:title="eqId6ca8b26c3ad6d892590290a2304126b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85pt;width:11.95pt;" o:ole="t" filled="f" o:preferrelative="t" stroked="f" coordsize="21600,21600">
            <v:path/>
            <v:fill on="f" focussize="0,0"/>
            <v:stroke on="f" joinstyle="miter"/>
            <v:imagedata r:id="rId127" o:title="eqId5e6486784415f3537c9a13556c05d89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</w:p>
    <w:p w14:paraId="410BFEA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29" o:title="eqId56d266a04f3dc7483eddbc26c5e487d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65" o:title="eqIdf89eef3148f2d4d09379767b4af6913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</w:p>
    <w:p w14:paraId="07ACBA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向量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9pt;width:31.1pt;" o:ole="t" filled="f" o:preferrelative="t" stroked="f" coordsize="21600,21600">
            <v:path/>
            <v:fill on="f" focussize="0,0"/>
            <v:stroke on="f" joinstyle="miter"/>
            <v:imagedata r:id="rId132" o:title="eqIdedcad49be70d78e1e475d77c9d64d61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9pt;width:31.7pt;" o:ole="t" filled="f" o:preferrelative="t" stroked="f" coordsize="21600,21600">
            <v:path/>
            <v:fill on="f" focussize="0,0"/>
            <v:stroke on="f" joinstyle="miter"/>
            <v:imagedata r:id="rId134" o:title="eqIdbf508c8d34aab12dae46e1d05fcd7f0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7.5pt;width:29.5pt;" o:ole="t" filled="f" o:preferrelative="t" stroked="f" coordsize="21600,21600">
            <v:path/>
            <v:fill on="f" focussize="0,0"/>
            <v:stroke on="f" joinstyle="miter"/>
            <v:imagedata r:id="rId136" o:title="eqId8bf21fef3026cfe445a855c94cab5c8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9.2pt;width:37.8pt;" o:ole="t" filled="f" o:preferrelative="t" stroked="f" coordsize="21600,21600">
            <v:path/>
            <v:fill on="f" focussize="0,0"/>
            <v:stroke on="f" joinstyle="miter"/>
            <v:imagedata r:id="rId138" o:title="eqId46569e56eb667679130362053b42267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E8A27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71546697" name="图片 571546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546697" name="图片 571546697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17.15pt;" o:ole="t" filled="f" o:preferrelative="t" stroked="f" coordsize="21600,21600">
            <v:path/>
            <v:fill on="f" focussize="0,0"/>
            <v:stroke on="f" joinstyle="miter"/>
            <v:imagedata r:id="rId140" o:title="eqId2967337e3fcb228dded64ab0c41a17e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9" o:title="eqId5ca7d1107389675d32b56ec097464c1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</w:p>
    <w:p w14:paraId="18F1C6F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143" o:title="eqId38387ba1cadfd3dfc4dea4ca9f613ce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53" o:title="eqIdd91e07104b699c4012be2d26160976a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</w:p>
    <w:p w14:paraId="486CC1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.1pt;width:49.1pt;" o:ole="t" filled="f" o:preferrelative="t" stroked="f" coordsize="21600,21600">
            <v:path/>
            <v:fill on="f" focussize="0,0"/>
            <v:stroke on="f" joinstyle="miter"/>
            <v:imagedata r:id="rId146" o:title="eqIda892dbcef7934d97016bb190d94e0bc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148" o:title="eqId68773d21eb81ed550ab85ca0999c03c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150" o:title="eqIdc44fde46512b42e2e6a7f78f9bcce33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D1DDF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152" o:title="eqIdbd92f594c348f7a956607f7b381cc22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3.6pt;width:28.8pt;" o:ole="t" filled="f" o:preferrelative="t" stroked="f" coordsize="21600,21600">
            <v:path/>
            <v:fill on="f" focussize="0,0"/>
            <v:stroke on="f" joinstyle="miter"/>
            <v:imagedata r:id="rId154" o:title="eqId14ac165b68ea371bc926f7477ce740d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156" o:title="eqId8b96754743b4a2d1e7b55598af70834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3.85pt;width:34.95pt;" o:ole="t" filled="f" o:preferrelative="t" stroked="f" coordsize="21600,21600">
            <v:path/>
            <v:fill on="f" focussize="0,0"/>
            <v:stroke on="f" joinstyle="miter"/>
            <v:imagedata r:id="rId158" o:title="eqId529171262f22e6d81f576a16817fa85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</w:p>
    <w:p w14:paraId="332A7D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60" o:title="eqId082d276aba8c8abf16ae8e6a7343150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m:oMath>
        <m:r>
          <m:rPr/>
          <w:rPr>
            <w:rFonts w:ascii="Cambria Math" w:hAnsi="Cambria Math" w:eastAsia="宋体" w:cs="Cambria Math"/>
          </w:rPr>
          <m:t>f(3−2t)&gt;f(t)</m:t>
        </m:r>
      </m:oMath>
      <w:r>
        <w:rPr>
          <w:rFonts w:ascii="宋体" w:hAnsi="宋体" w:eastAsia="宋体" w:cs="宋体"/>
          <w:color w:val="000000"/>
        </w:rPr>
        <w:t>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62" o:title="eqId36a1b09c653185842513e24ebba60bb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05B5299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164" o:title="eqId70c82644f77c5455ceb7f94950e9427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6" o:title="eqIdfd531902180b2316d92936e1d1c5219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</w:p>
    <w:p w14:paraId="6255BF4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8" o:title="eqId85a1f815b0e0b6516b684a93e185066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70" o:title="eqId02e1c9c97de9198d47306216e9961b8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</w:p>
    <w:p w14:paraId="18C094D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3E880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172" o:title="eqId00c1fc049a87888752174ddea4187c2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74" o:title="eqId93f95771d8da265b084413dfe24957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470FA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139.5pt;" o:ole="t" filled="f" o:preferrelative="t" stroked="f" coordsize="21600,21600">
            <v:path/>
            <v:fill on="f" focussize="0,0"/>
            <v:stroke on="f" joinstyle="miter"/>
            <v:imagedata r:id="rId176" o:title="eqIdb13d2fd25d63e2e2e3a62171bbf38ce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所过定点的坐标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3F195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长方体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178" o:title="eqId6e09725691ee7851f54c0dee86b2bf5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180" o:title="eqId249cc5bc301953858b1179284cfd459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它的体对角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182" o:title="eqId5504d932152073ba30a1962eaed5c86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CD1D9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数据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84" o:title="eqIde6929d693c7669fedd49ef8dfcefa5f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数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数据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86" o:title="eqId7487c5176c2d3ed72e8199b62f4a947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数为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pt;width:11.5pt;" o:ole="t" filled="f" o:preferrelative="t" stroked="f" coordsize="21600,21600">
            <v:path/>
            <v:fill on="f" focussize="0,0"/>
            <v:stroke on="f" joinstyle="miter"/>
            <v:imagedata r:id="rId188" o:title="eqId923d80da4a6cb5f102be334006d875a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如果满足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90" o:title="eqIdbb2cd9daca3f85c960df2cd7d019555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92" o:title="eqIdd79da9963342848be5bed6fd91a4044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94" o:title="eqId4591e8bac330442c6f05854f6bd3954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95pt;width:21.05pt;" o:ole="t" filled="f" o:preferrelative="t" stroked="f" coordsize="21600,21600">
            <v:path/>
            <v:fill on="f" focussize="0,0"/>
            <v:stroke on="f" joinstyle="miter"/>
            <v:imagedata r:id="rId196" o:title="eqIdaa910ca3b6e47efa6c89c2f2aafc3de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A7FD6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6</w:t>
      </w:r>
      <w:r>
        <w:rPr>
          <w:rFonts w:ascii="宋体" w:hAnsi="宋体" w:eastAsia="宋体" w:cs="宋体"/>
          <w:b/>
          <w:color w:val="000000"/>
          <w:sz w:val="24"/>
        </w:rPr>
        <w:t>分，解答应写出文字说明，证明过程或演算步骤）注意：在答题卡上，作答有小题号的题时，需依次写明小题号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5D9440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甲、乙两名同学进行投篮比赛，若甲投中的概率为</w:t>
      </w:r>
      <w:r>
        <w:rPr>
          <w:rFonts w:ascii="Times New Roman" w:hAnsi="Times New Roman" w:eastAsia="Times New Roman" w:cs="Times New Roman"/>
          <w:color w:val="000000"/>
        </w:rPr>
        <w:t>0.6</w:t>
      </w:r>
      <w:r>
        <w:rPr>
          <w:rFonts w:ascii="宋体" w:hAnsi="宋体" w:eastAsia="宋体" w:cs="宋体"/>
          <w:color w:val="000000"/>
        </w:rPr>
        <w:t>，乙投中的概率为</w:t>
      </w:r>
      <w:r>
        <w:rPr>
          <w:rFonts w:ascii="Times New Roman" w:hAnsi="Times New Roman" w:eastAsia="Times New Roman" w:cs="Times New Roman"/>
          <w:color w:val="000000"/>
        </w:rPr>
        <w:t>0.7</w:t>
      </w:r>
      <w:r>
        <w:rPr>
          <w:rFonts w:ascii="宋体" w:hAnsi="宋体" w:eastAsia="宋体" w:cs="宋体"/>
          <w:color w:val="000000"/>
        </w:rPr>
        <w:t>，求下列事件的概率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FC04E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两人都投中；</w:t>
      </w:r>
    </w:p>
    <w:p w14:paraId="0AC2F0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恰好有一人投中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EA1D6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pt;width:113pt;" o:ole="t" filled="f" o:preferrelative="t" stroked="f" coordsize="21600,21600">
            <v:path/>
            <v:fill on="f" focussize="0,0"/>
            <v:stroke on="f" joinstyle="miter"/>
            <v:imagedata r:id="rId198" o:title="eqIdf9df6fa08b43005244222e62feff82a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8pt;width:31.4pt;" o:ole="t" filled="f" o:preferrelative="t" stroked="f" coordsize="21600,21600">
            <v:path/>
            <v:fill on="f" focussize="0,0"/>
            <v:stroke on="f" joinstyle="miter"/>
            <v:imagedata r:id="rId200" o:title="eqId22dd8b3dc4c609bab82d356a5cc2208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596D5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45pt;width:26.2pt;" o:ole="t" filled="f" o:preferrelative="t" stroked="f" coordsize="21600,21600">
            <v:path/>
            <v:fill on="f" focussize="0,0"/>
            <v:stroke on="f" joinstyle="miter"/>
            <v:imagedata r:id="rId202" o:title="eqId0b550ee821ee1838384835e81fc34b6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04" o:title="eqId4fe7d5809da02c15a43a0e9a898b908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；</w:t>
      </w:r>
    </w:p>
    <w:p w14:paraId="252306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06" o:title="eqId3b4d795709b0abcf47bceec2250f2f9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判断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204" o:title="eqId4fe7d5809da02c15a43a0e9a898b908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奇偶性，并说明理由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4E5B8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09" o:title="eqIdd0b77ff38646cd9b5373bb243d2db97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A2036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4.2pt;width:34.2pt;" o:ole="t" filled="f" o:preferrelative="t" stroked="f" coordsize="21600,21600">
            <v:path/>
            <v:fill on="f" focussize="0,0"/>
            <v:stroke on="f" joinstyle="miter"/>
            <v:imagedata r:id="rId211" o:title="eqIdb9b87f4ef298bdeebf59a0d850aff72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070BA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213" o:title="eqId9792fe0f1d7a112eb672c584878989f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15" o:title="eqIdbe1ce3f01e2b6364f9a9fdaf197d5e2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递增区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92D69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四棱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6pt;width:55pt;" o:ole="t" filled="f" o:preferrelative="t" stroked="f" coordsize="21600,21600">
            <v:path/>
            <v:fill on="f" focussize="0,0"/>
            <v:stroke on="f" joinstyle="miter"/>
            <v:imagedata r:id="rId217" o:title="eqId0585b6c0f156eecf9662b9846d4eb69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4pt;width:86.4pt;" o:ole="t" filled="f" o:preferrelative="t" stroked="f" coordsize="21600,21600">
            <v:path/>
            <v:fill on="f" focussize="0,0"/>
            <v:stroke on="f" joinstyle="miter"/>
            <v:imagedata r:id="rId219" o:title="eqIdb888abe74a0038fefb5e1ff92c78b73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21" o:title="eqId6e901c430af74f7bbce43364bd4f2e4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223" o:title="eqId81981fd7b343f4fe2db8f36eb66c1ce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52536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3430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A7B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6" o:title="eqIdb44f4120c94cb7176dc31fcac387b32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C8D6D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三棱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95pt;width:46.75pt;" o:ole="t" filled="f" o:preferrelative="t" stroked="f" coordsize="21600,21600">
            <v:path/>
            <v:fill on="f" focussize="0,0"/>
            <v:stroke on="f" joinstyle="miter"/>
            <v:imagedata r:id="rId228" o:title="eqId63397cda22cb1fad59cf966dfb58864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体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1D933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向量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.8pt;width:157.95pt;" o:ole="t" filled="f" o:preferrelative="t" stroked="f" coordsize="21600,21600">
            <v:path/>
            <v:fill on="f" focussize="0,0"/>
            <v:stroke on="f" joinstyle="miter"/>
            <v:imagedata r:id="rId230" o:title="eqId67a50496b7ac25c43b4661acd1b04a1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A3021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232" o:title="eqIdeb4a5e281f06621bd090489d10da41e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05pt;width:22.95pt;" o:ole="t" filled="f" o:preferrelative="t" stroked="f" coordsize="21600,21600">
            <v:path/>
            <v:fill on="f" focussize="0,0"/>
            <v:stroke on="f" joinstyle="miter"/>
            <v:imagedata r:id="rId108" o:title="eqId280860dd039e1305a5ccc455f63e822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26FF3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8pt;width:90.8pt;" o:ole="t" filled="f" o:preferrelative="t" stroked="f" coordsize="21600,21600">
            <v:path/>
            <v:fill on="f" focussize="0,0"/>
            <v:stroke on="f" joinstyle="miter"/>
            <v:imagedata r:id="rId235" o:title="eqIda7fbde8c31095d97d7c5f59c3854d41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实数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237" o:title="eqIdf0a532e15e232cb4b99a8d4d07c8957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7FC08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239" o:title="eqId5d3fac2bc060d74bb365d0106bbd0a4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</w:p>
    <w:p w14:paraId="4640AF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241" o:title="eqIdcf0086b054ef120408acac806a1b131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不等式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43" o:title="eqId2608a57caffde627dbf140ca22a2ff8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；</w:t>
      </w:r>
    </w:p>
    <w:p w14:paraId="3C98F2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45" o:title="eqId636289ad84b4a3a51095dd32ca201f9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不等式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247" o:title="eqIdcd4d505b61ebcca646839b41c0c475b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249" o:title="eqId294f5ba74cdf695fc9a8a8e52f42132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3762A8E">
      <w:pPr>
        <w:spacing w:line="360" w:lineRule="auto"/>
        <w:jc w:val="both"/>
        <w:textAlignment w:val="center"/>
        <w:rPr>
          <w:color w:val="000000"/>
        </w:rPr>
      </w:pPr>
    </w:p>
    <w:p w14:paraId="2E1A1F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5AF95039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7B7ED0EB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4098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4099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55C2DE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4097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5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7950D9C"/>
    <w:rsid w:val="38274566"/>
    <w:rsid w:val="636640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2" Type="http://schemas.openxmlformats.org/officeDocument/2006/relationships/fontTable" Target="fontTable.xml"/><Relationship Id="rId251" Type="http://schemas.openxmlformats.org/officeDocument/2006/relationships/customXml" Target="../customXml/item2.xml"/><Relationship Id="rId250" Type="http://schemas.openxmlformats.org/officeDocument/2006/relationships/customXml" Target="../customXml/item1.xml"/><Relationship Id="rId25" Type="http://schemas.openxmlformats.org/officeDocument/2006/relationships/image" Target="media/image11.wmf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20.bin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9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6.png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7.bin"/><Relationship Id="rId207" Type="http://schemas.openxmlformats.org/officeDocument/2006/relationships/oleObject" Target="embeddings/oleObject106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9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2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9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7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5.bin"/><Relationship Id="rId144" Type="http://schemas.openxmlformats.org/officeDocument/2006/relationships/oleObject" Target="embeddings/oleObject74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3.bin"/><Relationship Id="rId141" Type="http://schemas.openxmlformats.org/officeDocument/2006/relationships/oleObject" Target="embeddings/oleObject72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7.bin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3.bin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4098"/>
    <customShpInfo spid="_x0000_s409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4</Pages>
  <Words>894</Words>
  <Characters>1060</Characters>
  <Lines>0</Lines>
  <Paragraphs>0</Paragraphs>
  <TotalTime>0</TotalTime>
  <ScaleCrop>false</ScaleCrop>
  <LinksUpToDate>false</LinksUpToDate>
  <CharactersWithSpaces>1274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25T23:10:00Z</dcterms:created>
  <dc:creator>学科网试题生产平台</dc:creator>
  <dc:description>3475674116038656</dc:description>
  <cp:lastModifiedBy>Maybe Tomorrow</cp:lastModifiedBy>
  <dcterms:modified xsi:type="dcterms:W3CDTF">2025-05-20T09:42:4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OTdhNjM1OTQ1ZDEwOTI4N2EzZWRlZjU1OTVkNGM5YWEiLCJ1c2VySWQiOiI4MjY4NDQxMDEifQ==</vt:lpwstr>
  </property>
  <property fmtid="{D5CDD505-2E9C-101B-9397-08002B2CF9AE}" pid="7" name="KSOProductBuildVer">
    <vt:lpwstr>2052-12.1.0.20784</vt:lpwstr>
  </property>
  <property fmtid="{D5CDD505-2E9C-101B-9397-08002B2CF9AE}" pid="8" name="ICV">
    <vt:lpwstr>3FE01AAC839A40A68BA457D165E98973_13</vt:lpwstr>
  </property>
</Properties>
</file>